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15" r:id="rId3"/>
    <p:sldId id="297" r:id="rId4"/>
    <p:sldId id="314" r:id="rId5"/>
    <p:sldId id="316" r:id="rId6"/>
    <p:sldId id="298" r:id="rId7"/>
    <p:sldId id="299" r:id="rId8"/>
    <p:sldId id="317" r:id="rId9"/>
    <p:sldId id="300" r:id="rId10"/>
    <p:sldId id="301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09" r:id="rId19"/>
    <p:sldId id="318" r:id="rId20"/>
    <p:sldId id="310" r:id="rId21"/>
    <p:sldId id="311" r:id="rId22"/>
    <p:sldId id="312" r:id="rId23"/>
    <p:sldId id="313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4" d="100"/>
          <a:sy n="54" d="100"/>
        </p:scale>
        <p:origin x="1228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94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231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users.wfu.edu/natalie/s18phy712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ing: Appendix 1 and Chapters I&amp;1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rse structure and expect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Units – SI vs Gaussia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statics – Poisson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644" y="228600"/>
            <a:ext cx="9166644" cy="60245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2" y="125412"/>
            <a:ext cx="792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erial discussed in Appendix of textbook --</a:t>
            </a:r>
          </a:p>
        </p:txBody>
      </p:sp>
    </p:spTree>
    <p:extLst>
      <p:ext uri="{BB962C8B-B14F-4D97-AF65-F5344CB8AC3E}">
        <p14:creationId xmlns:p14="http://schemas.microsoft.com/office/powerpoint/2010/main" val="77651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" y="304800"/>
            <a:ext cx="9134475" cy="589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168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14287"/>
            <a:ext cx="8905875" cy="68294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854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95" y="1219200"/>
            <a:ext cx="8906305" cy="2947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1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42862"/>
            <a:ext cx="5943600" cy="67722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11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its choice for this cours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SI units for Jackson in Chapters 1-10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Gaussian units for Jackson in Chapters 11-16</a:t>
            </a:r>
          </a:p>
        </p:txBody>
      </p:sp>
      <p:sp>
        <p:nvSpPr>
          <p:cNvPr id="7" name="Rectangle 6"/>
          <p:cNvSpPr/>
          <p:nvPr/>
        </p:nvSpPr>
        <p:spPr>
          <a:xfrm>
            <a:off x="2133630" y="2057400"/>
            <a:ext cx="4724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j-lt"/>
              </a:rPr>
              <a:t>Electrostatics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219200" y="3810000"/>
            <a:ext cx="0" cy="2057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219200" y="5867400"/>
            <a:ext cx="20574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219200" y="5181600"/>
            <a:ext cx="76203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1905000" y="42519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707766" y="463420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209800" y="4556760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231597" y="4067811"/>
            <a:ext cx="91440" cy="914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loud 18"/>
          <p:cNvSpPr/>
          <p:nvPr/>
        </p:nvSpPr>
        <p:spPr>
          <a:xfrm>
            <a:off x="2514600" y="4372611"/>
            <a:ext cx="914400" cy="885189"/>
          </a:xfrm>
          <a:prstGeom prst="cloud">
            <a:avLst/>
          </a:prstGeom>
          <a:pattFill prst="pct25">
            <a:fgClr>
              <a:srgbClr val="FF000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524000" y="3881735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04985" y="4415135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1585" y="4419600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75259" y="3742342"/>
            <a:ext cx="533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34870"/>
              </p:ext>
            </p:extLst>
          </p:nvPr>
        </p:nvGraphicFramePr>
        <p:xfrm>
          <a:off x="2478088" y="4529138"/>
          <a:ext cx="723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3" imgW="507960" imgH="266400" progId="Equation.DSMT4">
                  <p:embed/>
                </p:oleObj>
              </mc:Choice>
              <mc:Fallback>
                <p:oleObj name="Equation" r:id="rId3" imgW="507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8088" y="4529138"/>
                        <a:ext cx="7239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3276600" y="3881735"/>
            <a:ext cx="914400" cy="446248"/>
          </a:xfrm>
          <a:prstGeom prst="straightConnector1">
            <a:avLst/>
          </a:prstGeom>
          <a:ln w="889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52472"/>
              </p:ext>
            </p:extLst>
          </p:nvPr>
        </p:nvGraphicFramePr>
        <p:xfrm>
          <a:off x="3934443" y="3886200"/>
          <a:ext cx="4523757" cy="217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5" imgW="2831760" imgH="1409400" progId="Equation.DSMT4">
                  <p:embed/>
                </p:oleObj>
              </mc:Choice>
              <mc:Fallback>
                <p:oleObj name="Equation" r:id="rId5" imgW="28317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4443" y="3886200"/>
                        <a:ext cx="4523757" cy="2170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37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09815" y="76200"/>
            <a:ext cx="4724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+mj-lt"/>
              </a:rPr>
              <a:t>Electrostatics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99953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screte versus continuous charge dis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48005"/>
              </p:ext>
            </p:extLst>
          </p:nvPr>
        </p:nvGraphicFramePr>
        <p:xfrm>
          <a:off x="1219200" y="1676400"/>
          <a:ext cx="6753496" cy="284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4457520" imgH="1879560" progId="Equation.DSMT4">
                  <p:embed/>
                </p:oleObj>
              </mc:Choice>
              <mc:Fallback>
                <p:oleObj name="Equation" r:id="rId3" imgW="44575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676400"/>
                        <a:ext cx="6753496" cy="2847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15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037797"/>
            <a:ext cx="3619500" cy="51344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52600" y="3048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Differential equations --</a:t>
            </a:r>
          </a:p>
        </p:txBody>
      </p:sp>
    </p:spTree>
    <p:extLst>
      <p:ext uri="{BB962C8B-B14F-4D97-AF65-F5344CB8AC3E}">
        <p14:creationId xmlns:p14="http://schemas.microsoft.com/office/powerpoint/2010/main" val="256437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22353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Relationship between integral and differential forms of electrostatics --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39593"/>
              </p:ext>
            </p:extLst>
          </p:nvPr>
        </p:nvGraphicFramePr>
        <p:xfrm>
          <a:off x="426522" y="1905000"/>
          <a:ext cx="3558178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1803240" imgH="647640" progId="Equation.DSMT4">
                  <p:embed/>
                </p:oleObj>
              </mc:Choice>
              <mc:Fallback>
                <p:oleObj name="Equation" r:id="rId3" imgW="18032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522" y="1905000"/>
                        <a:ext cx="3558178" cy="127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48934"/>
              </p:ext>
            </p:extLst>
          </p:nvPr>
        </p:nvGraphicFramePr>
        <p:xfrm>
          <a:off x="5043569" y="1981200"/>
          <a:ext cx="3382963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1714320" imgH="1307880" progId="Equation.DSMT4">
                  <p:embed/>
                </p:oleObj>
              </mc:Choice>
              <mc:Fallback>
                <p:oleObj name="Equation" r:id="rId5" imgW="171432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3569" y="1981200"/>
                        <a:ext cx="3382963" cy="258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18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15455"/>
          <a:stretch/>
        </p:blipFill>
        <p:spPr>
          <a:xfrm>
            <a:off x="343184" y="1748135"/>
            <a:ext cx="8359565" cy="4267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0600" y="22353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Relationship between integral and differential forms of electrostatic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0600" y="17481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show:</a:t>
            </a:r>
          </a:p>
        </p:txBody>
      </p:sp>
    </p:spTree>
    <p:extLst>
      <p:ext uri="{BB962C8B-B14F-4D97-AF65-F5344CB8AC3E}">
        <p14:creationId xmlns:p14="http://schemas.microsoft.com/office/powerpoint/2010/main" val="299551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938" y="1143000"/>
            <a:ext cx="9144000" cy="488810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5562600" y="2133600"/>
            <a:ext cx="3733800" cy="2514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9781572">
            <a:off x="5738715" y="3577899"/>
            <a:ext cx="37625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Postponed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8536561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5" y="609600"/>
            <a:ext cx="798195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59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14325"/>
            <a:ext cx="8420100" cy="1209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94297"/>
            <a:ext cx="9067800" cy="1377503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381000" y="2971800"/>
            <a:ext cx="2362200" cy="2057400"/>
            <a:chOff x="1219200" y="3810000"/>
            <a:chExt cx="2362200" cy="2057400"/>
          </a:xfrm>
        </p:grpSpPr>
        <p:grpSp>
          <p:nvGrpSpPr>
            <p:cNvPr id="10" name="Group 9"/>
            <p:cNvGrpSpPr/>
            <p:nvPr/>
          </p:nvGrpSpPr>
          <p:grpSpPr>
            <a:xfrm>
              <a:off x="1219200" y="3810000"/>
              <a:ext cx="2057400" cy="2057400"/>
              <a:chOff x="1219200" y="3810000"/>
              <a:chExt cx="2057400" cy="20574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219200" y="3810000"/>
                <a:ext cx="0" cy="20574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219200" y="5867400"/>
                <a:ext cx="20574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219200" y="5181600"/>
                <a:ext cx="762030" cy="6858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Oval 10"/>
            <p:cNvSpPr/>
            <p:nvPr/>
          </p:nvSpPr>
          <p:spPr>
            <a:xfrm>
              <a:off x="1524000" y="4724400"/>
              <a:ext cx="914400" cy="914400"/>
            </a:xfrm>
            <a:prstGeom prst="ellipse">
              <a:avLst/>
            </a:prstGeom>
            <a:solidFill>
              <a:srgbClr val="FF0000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1981200" y="4800600"/>
              <a:ext cx="152400" cy="381000"/>
            </a:xfrm>
            <a:prstGeom prst="straightConnector1">
              <a:avLst/>
            </a:prstGeom>
            <a:ln w="508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25246"/>
                </p:ext>
              </p:extLst>
            </p:nvPr>
          </p:nvGraphicFramePr>
          <p:xfrm>
            <a:off x="2120900" y="4876800"/>
            <a:ext cx="1460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5" name="Equation" r:id="rId5" imgW="876240" imgH="228600" progId="Equation.DSMT4">
                    <p:embed/>
                  </p:oleObj>
                </mc:Choice>
                <mc:Fallback>
                  <p:oleObj name="Equation" r:id="rId5" imgW="876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20900" y="4876800"/>
                          <a:ext cx="1460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00" y="5303263"/>
            <a:ext cx="8708004" cy="945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96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998" y="533400"/>
            <a:ext cx="8708004" cy="94513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18375"/>
              </p:ext>
            </p:extLst>
          </p:nvPr>
        </p:nvGraphicFramePr>
        <p:xfrm>
          <a:off x="3429000" y="1524000"/>
          <a:ext cx="5041900" cy="1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4" imgW="3225600" imgH="761760" progId="Equation.DSMT4">
                  <p:embed/>
                </p:oleObj>
              </mc:Choice>
              <mc:Fallback>
                <p:oleObj name="Equation" r:id="rId4" imgW="3225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524000"/>
                        <a:ext cx="5041900" cy="1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" y="3200400"/>
            <a:ext cx="7923213" cy="14668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6598" y="3581400"/>
            <a:ext cx="772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78050" y="4667250"/>
            <a:ext cx="6195911" cy="15049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37198" y="5253335"/>
            <a:ext cx="772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</a:p>
        </p:txBody>
      </p:sp>
    </p:spTree>
    <p:extLst>
      <p:ext uri="{BB962C8B-B14F-4D97-AF65-F5344CB8AC3E}">
        <p14:creationId xmlns:p14="http://schemas.microsoft.com/office/powerpoint/2010/main" val="414788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in HW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49793"/>
              </p:ext>
            </p:extLst>
          </p:nvPr>
        </p:nvGraphicFramePr>
        <p:xfrm>
          <a:off x="990600" y="990600"/>
          <a:ext cx="7905785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3" imgW="5321160" imgH="1663560" progId="Equation.DSMT4">
                  <p:embed/>
                </p:oleObj>
              </mc:Choice>
              <mc:Fallback>
                <p:oleObj name="Equation" r:id="rId3" imgW="5321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990600"/>
                        <a:ext cx="7905785" cy="247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279243"/>
              </p:ext>
            </p:extLst>
          </p:nvPr>
        </p:nvGraphicFramePr>
        <p:xfrm>
          <a:off x="1562099" y="3657600"/>
          <a:ext cx="691561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5" imgW="4647960" imgH="1562040" progId="Equation.DSMT4">
                  <p:embed/>
                </p:oleObj>
              </mc:Choice>
              <mc:Fallback>
                <p:oleObj name="Equation" r:id="rId5" imgW="46479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2099" y="3657600"/>
                        <a:ext cx="6915615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37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hlinkClick r:id="rId3"/>
              </a:rPr>
              <a:t>http://users.wfu.edu/natalie/s18phy712/</a:t>
            </a:r>
            <a:endParaRPr lang="en-US" sz="2400" dirty="0" smtClean="0"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050574"/>
            <a:ext cx="9144000" cy="4756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827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8289"/>
            <a:ext cx="9144000" cy="5661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1966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66800" y="6096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extbook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62187"/>
            <a:ext cx="3419475" cy="47336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199" y="1062187"/>
            <a:ext cx="3617035" cy="47395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23216" y="6096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Optional supplement</a:t>
            </a:r>
          </a:p>
        </p:txBody>
      </p:sp>
    </p:spTree>
    <p:extLst>
      <p:ext uri="{BB962C8B-B14F-4D97-AF65-F5344CB8AC3E}">
        <p14:creationId xmlns:p14="http://schemas.microsoft.com/office/powerpoint/2010/main" val="41290897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309" t="20181" r="4497" b="3935"/>
          <a:stretch/>
        </p:blipFill>
        <p:spPr>
          <a:xfrm>
            <a:off x="137216" y="304800"/>
            <a:ext cx="8778184" cy="5730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92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79010"/>
            <a:ext cx="9144000" cy="5499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533400"/>
            <a:ext cx="8915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about HW #1:   (Jackson problem 1.5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The time-averaged potential of a neutral hydrogen atom is given by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where q denotes the magnitude of the elementary charge of an electron or proton and where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denotes the Bohr radius. Find the distribution of charge (both continuous and discrete) that will give this potential and interpret your results physically.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86509"/>
              </p:ext>
            </p:extLst>
          </p:nvPr>
        </p:nvGraphicFramePr>
        <p:xfrm>
          <a:off x="1981200" y="1828800"/>
          <a:ext cx="4246355" cy="117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2514600" imgH="698400" progId="Equation.DSMT4">
                  <p:embed/>
                </p:oleObj>
              </mc:Choice>
              <mc:Fallback>
                <p:oleObj name="Equation" r:id="rId3" imgW="2514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828800"/>
                        <a:ext cx="4246355" cy="117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0901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347" t="37941" r="3704" b="3128"/>
          <a:stretch/>
        </p:blipFill>
        <p:spPr>
          <a:xfrm>
            <a:off x="118109" y="838200"/>
            <a:ext cx="8595315" cy="4450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08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39</TotalTime>
  <Words>389</Words>
  <Application>Microsoft Office PowerPoint</Application>
  <PresentationFormat>On-screen Show (4:3)</PresentationFormat>
  <Paragraphs>110</Paragraphs>
  <Slides>2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62</cp:revision>
  <cp:lastPrinted>2018-01-16T02:40:05Z</cp:lastPrinted>
  <dcterms:created xsi:type="dcterms:W3CDTF">2012-01-10T18:32:24Z</dcterms:created>
  <dcterms:modified xsi:type="dcterms:W3CDTF">2018-01-19T03:35:33Z</dcterms:modified>
</cp:coreProperties>
</file>